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9" r:id="rId11"/>
    <p:sldId id="287" r:id="rId12"/>
    <p:sldId id="288" r:id="rId13"/>
    <p:sldId id="268" r:id="rId14"/>
    <p:sldId id="278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FF00FF"/>
    <a:srgbClr val="333399"/>
    <a:srgbClr val="CC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06" autoAdjust="0"/>
    <p:restoredTop sz="91711" autoAdjust="0"/>
  </p:normalViewPr>
  <p:slideViewPr>
    <p:cSldViewPr>
      <p:cViewPr>
        <p:scale>
          <a:sx n="80" d="100"/>
          <a:sy n="80" d="100"/>
        </p:scale>
        <p:origin x="125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64885-FC42-460B-8912-75144D41382A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FF7B5-C52C-47E8-B44A-ECF5D6838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056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20695-954E-45FC-904B-77EDCF567417}" type="datetimeFigureOut">
              <a:rPr lang="en-US" smtClean="0"/>
              <a:pPr/>
              <a:t>1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To&#225;n%206%20them%202017\chuong%203\Bai%204.%20Rut%20gon%20phan%20so\rut_gon_phan_so.wmv" TargetMode="Externa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5007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825C6-998C-42E4-ACE3-9F3580FEE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3657600"/>
          </a:xfrm>
        </p:spPr>
        <p:txBody>
          <a:bodyPr>
            <a:norm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Nhận xét: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/>
              <a:t>- Để rút gọn một phân số về phân số tối giản, ta chia cả tử và mẫu cho </a:t>
            </a:r>
            <a:r>
              <a:rPr lang="vi-VN"/>
              <a:t>Ước</a:t>
            </a:r>
            <a:r>
              <a:rPr lang="en-US"/>
              <a:t> chung lớn nhất của chúng</a:t>
            </a:r>
          </a:p>
        </p:txBody>
      </p:sp>
    </p:spTree>
    <p:extLst>
      <p:ext uri="{BB962C8B-B14F-4D97-AF65-F5344CB8AC3E}">
        <p14:creationId xmlns:p14="http://schemas.microsoft.com/office/powerpoint/2010/main" val="16602996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0"/>
            <a:ext cx="3978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Bài 16 SGK trang 15 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457200"/>
            <a:ext cx="8458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ộ răng đầy đủ của một người  trưởng thành có 32 chiếc trong đó có 8 răng cửa, 4 răng nanh, 8 răng cối nhỏ và 12 răng hàm. Hỏi mỗi loại răng chiếm mấy phần của tổng số răng ? (Viết dưới dạng phân số tối giản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33800" y="2600980"/>
            <a:ext cx="1206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 lời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57200" y="2971800"/>
            <a:ext cx="8610600" cy="893806"/>
            <a:chOff x="457200" y="2971800"/>
            <a:chExt cx="8610600" cy="893806"/>
          </a:xfrm>
        </p:grpSpPr>
        <p:sp>
          <p:nvSpPr>
            <p:cNvPr id="7" name="Rectangle 6"/>
            <p:cNvSpPr/>
            <p:nvPr/>
          </p:nvSpPr>
          <p:spPr>
            <a:xfrm>
              <a:off x="457200" y="3210580"/>
              <a:ext cx="8610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* Răng cửa chiếm </a:t>
              </a:r>
              <a:r>
                <a:rPr lang="en-US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          </a:t>
              </a:r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(tổng số răng)</a:t>
              </a:r>
              <a:endPara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505200" y="2971800"/>
            <a:ext cx="1066800" cy="893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6" name="Equation" r:id="rId3" imgW="469800" imgH="393480" progId="Equation.DSMT4">
                    <p:embed/>
                  </p:oleObj>
                </mc:Choice>
                <mc:Fallback>
                  <p:oleObj name="Equation" r:id="rId3" imgW="46980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971800"/>
                          <a:ext cx="1066800" cy="8938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57200" y="3810000"/>
            <a:ext cx="8229600" cy="957649"/>
            <a:chOff x="457200" y="3810000"/>
            <a:chExt cx="8229600" cy="957649"/>
          </a:xfrm>
        </p:grpSpPr>
        <p:sp>
          <p:nvSpPr>
            <p:cNvPr id="8" name="Rectangle 7"/>
            <p:cNvSpPr/>
            <p:nvPr/>
          </p:nvSpPr>
          <p:spPr>
            <a:xfrm>
              <a:off x="457200" y="3972580"/>
              <a:ext cx="822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* Răng nanh  </a:t>
              </a:r>
              <a:r>
                <a:rPr lang="en-US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           </a:t>
              </a:r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(tổng số răng)</a:t>
              </a:r>
              <a:endPara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667000" y="3810000"/>
            <a:ext cx="1143000" cy="957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name="Equation" r:id="rId5" imgW="469800" imgH="393480" progId="Equation.DSMT4">
                    <p:embed/>
                  </p:oleObj>
                </mc:Choice>
                <mc:Fallback>
                  <p:oleObj name="Equation" r:id="rId5" imgW="4698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3810000"/>
                          <a:ext cx="1143000" cy="9576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457200" y="4648200"/>
            <a:ext cx="8077200" cy="893806"/>
            <a:chOff x="457200" y="4648200"/>
            <a:chExt cx="8077200" cy="893806"/>
          </a:xfrm>
        </p:grpSpPr>
        <p:sp>
          <p:nvSpPr>
            <p:cNvPr id="9" name="Rectangle 8"/>
            <p:cNvSpPr/>
            <p:nvPr/>
          </p:nvSpPr>
          <p:spPr>
            <a:xfrm>
              <a:off x="457200" y="4810780"/>
              <a:ext cx="8077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* Răng cối nhỏ  </a:t>
              </a:r>
              <a:r>
                <a:rPr lang="en-US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           </a:t>
              </a:r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(tổng số răng)</a:t>
              </a:r>
              <a:endPara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048000" y="4648200"/>
            <a:ext cx="1066800" cy="893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8" name="Equation" r:id="rId7" imgW="469800" imgH="393480" progId="Equation.DSMT4">
                    <p:embed/>
                  </p:oleObj>
                </mc:Choice>
                <mc:Fallback>
                  <p:oleObj name="Equation" r:id="rId7" imgW="46980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648200"/>
                          <a:ext cx="1066800" cy="8938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57200" y="5562600"/>
            <a:ext cx="8229600" cy="893806"/>
            <a:chOff x="457200" y="5562600"/>
            <a:chExt cx="8229600" cy="893806"/>
          </a:xfrm>
        </p:grpSpPr>
        <p:sp>
          <p:nvSpPr>
            <p:cNvPr id="10" name="Rectangle 9"/>
            <p:cNvSpPr/>
            <p:nvPr/>
          </p:nvSpPr>
          <p:spPr>
            <a:xfrm>
              <a:off x="457200" y="5725180"/>
              <a:ext cx="822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* Răng hàm    </a:t>
              </a:r>
              <a:r>
                <a:rPr lang="en-US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       </a:t>
              </a:r>
              <a:r>
                <a:rPr lang="vi-VN" sz="280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(tổng số răng)</a:t>
              </a:r>
              <a:endPara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514600" y="5562600"/>
            <a:ext cx="1066800" cy="893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9" name="Equation" r:id="rId8" imgW="469800" imgH="393480" progId="Equation.DSMT4">
                    <p:embed/>
                  </p:oleObj>
                </mc:Choice>
                <mc:Fallback>
                  <p:oleObj name="Equation" r:id="rId8" imgW="46980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562600"/>
                          <a:ext cx="1066800" cy="8938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76200"/>
            <a:ext cx="3879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. Bài 17 SGK trang 15</a:t>
            </a:r>
          </a:p>
        </p:txBody>
      </p:sp>
      <p:sp>
        <p:nvSpPr>
          <p:cNvPr id="5" name="Rectangle 4"/>
          <p:cNvSpPr/>
          <p:nvPr/>
        </p:nvSpPr>
        <p:spPr>
          <a:xfrm>
            <a:off x="433245" y="685800"/>
            <a:ext cx="4362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Rút gọn các phân số sau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1413" y="381000"/>
          <a:ext cx="1273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81000"/>
                        <a:ext cx="12731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986588" y="381000"/>
          <a:ext cx="19288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81000"/>
                        <a:ext cx="192881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2400" y="1676400"/>
            <a:ext cx="1277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 lời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914400" y="2514600"/>
          <a:ext cx="3440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4401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823912" y="4038600"/>
          <a:ext cx="4891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9" imgW="1803240" imgH="393480" progId="Equation.DSMT4">
                  <p:embed/>
                </p:oleObj>
              </mc:Choice>
              <mc:Fallback>
                <p:oleObj name="Equation" r:id="rId9" imgW="1803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4038600"/>
                        <a:ext cx="48910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:\F\Cap 2_Moi\Toan\Toan So học 6 them\chuong I\Bai 3. Ghi so tu nhien\Data\huong_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2275" y="19050"/>
            <a:ext cx="5546725" cy="104775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304800" y="1447800"/>
            <a:ext cx="8458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solidFill>
                  <a:srgbClr val="0000CC"/>
                </a:solidFill>
              </a:rPr>
              <a:t>- </a:t>
            </a:r>
            <a:r>
              <a:rPr lang="vi-VN" sz="2800">
                <a:solidFill>
                  <a:srgbClr val="0000CC"/>
                </a:solidFill>
              </a:rPr>
              <a:t>Học thuộc quy tắc rút gọn phân số, định nghĩa phân số tối giản.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0000CC"/>
                </a:solidFill>
              </a:rPr>
              <a:t>- </a:t>
            </a:r>
            <a:r>
              <a:rPr lang="vi-VN" sz="2800">
                <a:solidFill>
                  <a:srgbClr val="0000CC"/>
                </a:solidFill>
              </a:rPr>
              <a:t>Làm bài tập 17; 18; 19; 20 SGK trang 15.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0000CC"/>
                </a:solidFill>
              </a:rPr>
              <a:t>- </a:t>
            </a:r>
            <a:r>
              <a:rPr lang="vi-VN" sz="2800">
                <a:solidFill>
                  <a:srgbClr val="0000CC"/>
                </a:solidFill>
              </a:rPr>
              <a:t>Đọc thêm phần có thể 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0000CC"/>
                </a:solidFill>
              </a:rPr>
              <a:t>- </a:t>
            </a:r>
            <a:r>
              <a:rPr lang="vi-VN" sz="2800">
                <a:solidFill>
                  <a:srgbClr val="0000CC"/>
                </a:solidFill>
              </a:rPr>
              <a:t>Chuẩn bị cho bài sau:  luyện tập</a:t>
            </a:r>
            <a:endParaRPr lang="en-US" sz="280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 descr="E:\F\Cap 2_Moi\Toan\Toan So học 6 them\chuong III\Bai 4. Rut gon phan so\Data\hinh_so_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2362200"/>
            <a:ext cx="1122363" cy="1352550"/>
          </a:xfrm>
          <a:prstGeom prst="rect">
            <a:avLst/>
          </a:prstGeom>
          <a:noFill/>
        </p:spPr>
      </p:pic>
      <p:pic>
        <p:nvPicPr>
          <p:cNvPr id="25604" name="Picture 4" descr="E:\F\Cap 2_Moi\Toan\Toan So học 6 them\chuong III\Bai 4. Rut gon phan so\Data\hinh_so_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1122363" cy="135255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76200" y="76200"/>
            <a:ext cx="49631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CÁCH RÚT GỌN PHÂN SỐ</a:t>
            </a:r>
          </a:p>
        </p:txBody>
      </p:sp>
      <p:sp>
        <p:nvSpPr>
          <p:cNvPr id="5" name="Rectangle 4"/>
          <p:cNvSpPr/>
          <p:nvPr/>
        </p:nvSpPr>
        <p:spPr>
          <a:xfrm>
            <a:off x="355608" y="533400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Quan sát ví dụ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1000" y="1066800"/>
            <a:ext cx="2590800" cy="885825"/>
            <a:chOff x="381000" y="1066800"/>
            <a:chExt cx="2590800" cy="885825"/>
          </a:xfrm>
        </p:grpSpPr>
        <p:sp>
          <p:nvSpPr>
            <p:cNvPr id="6" name="Rectangle 5"/>
            <p:cNvSpPr/>
            <p:nvPr/>
          </p:nvSpPr>
          <p:spPr>
            <a:xfrm>
              <a:off x="381000" y="1229380"/>
              <a:ext cx="22028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Xét phân số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514600" y="1066800"/>
            <a:ext cx="457200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4" imgW="203040" imgH="393480" progId="Equation.DSMT4">
                    <p:embed/>
                  </p:oleObj>
                </mc:Choice>
                <mc:Fallback>
                  <p:oleObj name="Equation" r:id="rId4" imgW="20304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066800"/>
                          <a:ext cx="457200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85800" y="2543175"/>
          <a:ext cx="457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43175"/>
                        <a:ext cx="457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1905000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: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733800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: 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274320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962150" y="2590800"/>
          <a:ext cx="342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590800"/>
                        <a:ext cx="3429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78386" y="1905000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: 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78386" y="3657600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: 3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952750" y="2590800"/>
          <a:ext cx="342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590800"/>
                        <a:ext cx="3429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276600" y="2057400"/>
            <a:ext cx="56412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>
                <a:solidFill>
                  <a:srgbClr val="0000CC"/>
                </a:solidFill>
              </a:rPr>
              <a:t>Ta thấy 2 là ước chung của 12 và 18</a:t>
            </a:r>
            <a:endParaRPr lang="en-US" sz="2600">
              <a:solidFill>
                <a:srgbClr val="0000CC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76600" y="2743200"/>
            <a:ext cx="536236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>
                <a:solidFill>
                  <a:srgbClr val="0000CC"/>
                </a:solidFill>
              </a:rPr>
              <a:t>Ta thấy 3 là ước chung của 6 và 9 </a:t>
            </a:r>
            <a:endParaRPr lang="en-US" sz="2600">
              <a:solidFill>
                <a:srgbClr val="0000CC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4343400"/>
            <a:ext cx="838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</a:rPr>
              <a:t>Mỗi lần chia cả tử và mẫu của phân số cho một ước chung khác 1 của chúng, ta lại được một phân số đơn giản hơn nhưng vẫn bằng phân số đã cho. Làm như vậy tức là ta đã </a:t>
            </a:r>
            <a:r>
              <a:rPr lang="vi-VN" sz="2800">
                <a:solidFill>
                  <a:srgbClr val="FF00FF"/>
                </a:solidFill>
              </a:rPr>
              <a:t>rút gọn phân số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362200" y="282958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16" grpId="0"/>
      <p:bldP spid="19" grpId="0"/>
      <p:bldP spid="20" grpId="0"/>
      <p:bldP spid="22" grpId="0"/>
      <p:bldP spid="2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1721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Qui tắc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57200" y="485775"/>
            <a:ext cx="3352800" cy="885825"/>
            <a:chOff x="457200" y="485775"/>
            <a:chExt cx="3352800" cy="885825"/>
          </a:xfrm>
        </p:grpSpPr>
        <p:sp>
          <p:nvSpPr>
            <p:cNvPr id="5" name="Rectangle 4"/>
            <p:cNvSpPr/>
            <p:nvPr/>
          </p:nvSpPr>
          <p:spPr>
            <a:xfrm>
              <a:off x="457200" y="762000"/>
              <a:ext cx="29241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CC"/>
                  </a:solidFill>
                </a:rPr>
                <a:t>Rút gọn phân số </a:t>
              </a:r>
              <a:endParaRPr lang="en-US" sz="2800">
                <a:solidFill>
                  <a:srgbClr val="0000CC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352800" y="485775"/>
            <a:ext cx="457200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Equation" r:id="rId3" imgW="203040" imgH="393480" progId="Equation.DSMT4">
                    <p:embed/>
                  </p:oleObj>
                </mc:Choice>
                <mc:Fallback>
                  <p:oleObj name="Equation" r:id="rId3" imgW="20304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485775"/>
                          <a:ext cx="457200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94154"/>
              </p:ext>
            </p:extLst>
          </p:nvPr>
        </p:nvGraphicFramePr>
        <p:xfrm>
          <a:off x="4330700" y="554037"/>
          <a:ext cx="25384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54037"/>
                        <a:ext cx="2538413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524000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0000"/>
                </a:solidFill>
              </a:rPr>
              <a:t>Qui tắc: </a:t>
            </a:r>
            <a:r>
              <a:rPr lang="vi-VN" sz="2800">
                <a:solidFill>
                  <a:srgbClr val="0000CC"/>
                </a:solidFill>
              </a:rPr>
              <a:t>Muốn rút gọn phân số, ta chia cả tử và mẫu của phân số cho một ước chung ( khác 1 và -1) của chú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76200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Câu hỏi thảo luận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197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Rút gọn các phân số sau 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1295401"/>
          <a:ext cx="543231" cy="9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1"/>
                        <a:ext cx="543231" cy="990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44780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5172" y="144780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.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343400" y="1295400"/>
          <a:ext cx="574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5746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89497" y="1447800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102475" y="1295400"/>
          <a:ext cx="766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1295400"/>
                        <a:ext cx="7667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86200" y="2438400"/>
            <a:ext cx="1277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 lời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09600" y="3276600"/>
            <a:ext cx="3124200" cy="1066800"/>
            <a:chOff x="609600" y="3276600"/>
            <a:chExt cx="3124200" cy="10668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066800" y="3276601"/>
            <a:ext cx="543231" cy="99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9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276601"/>
                          <a:ext cx="543231" cy="990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09600" y="3429000"/>
              <a:ext cx="4844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600200" y="3276600"/>
            <a:ext cx="2133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0" name="Equation" r:id="rId11" imgW="787320" imgH="393480" progId="Equation.DSMT4">
                    <p:embed/>
                  </p:oleObj>
                </mc:Choice>
                <mc:Fallback>
                  <p:oleObj name="Equation" r:id="rId11" imgW="78732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3276600"/>
                          <a:ext cx="2133600" cy="1066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17297" y="4876800"/>
            <a:ext cx="3151428" cy="1066800"/>
            <a:chOff x="617297" y="4876800"/>
            <a:chExt cx="3151428" cy="1066800"/>
          </a:xfrm>
        </p:grpSpPr>
        <p:sp>
          <p:nvSpPr>
            <p:cNvPr id="16" name="TextBox 15"/>
            <p:cNvSpPr txBox="1"/>
            <p:nvPr/>
          </p:nvSpPr>
          <p:spPr>
            <a:xfrm>
              <a:off x="617297" y="5029200"/>
              <a:ext cx="4844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.</a:t>
              </a:r>
            </a:p>
          </p:txBody>
        </p:sp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25525" y="4876800"/>
            <a:ext cx="57467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1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25" y="4876800"/>
                          <a:ext cx="574675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1566863" y="4876800"/>
            <a:ext cx="2201862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Equation" r:id="rId15" imgW="812520" imgH="393480" progId="Equation.DSMT4">
                    <p:embed/>
                  </p:oleObj>
                </mc:Choice>
                <mc:Fallback>
                  <p:oleObj name="Equation" r:id="rId15" imgW="81252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863" y="4876800"/>
                          <a:ext cx="2201862" cy="1066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4333634" y="4122738"/>
            <a:ext cx="4657966" cy="1135062"/>
            <a:chOff x="4333634" y="4122738"/>
            <a:chExt cx="4657966" cy="1135062"/>
          </a:xfrm>
        </p:grpSpPr>
        <p:sp>
          <p:nvSpPr>
            <p:cNvPr id="19" name="TextBox 18"/>
            <p:cNvSpPr txBox="1"/>
            <p:nvPr/>
          </p:nvSpPr>
          <p:spPr>
            <a:xfrm>
              <a:off x="4333634" y="4351338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.</a:t>
              </a:r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4646612" y="4198938"/>
            <a:ext cx="76676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17" imgW="304560" imgH="393480" progId="Equation.DSMT4">
                    <p:embed/>
                  </p:oleObj>
                </mc:Choice>
                <mc:Fallback>
                  <p:oleObj name="Equation" r:id="rId17" imgW="30456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2" y="4198938"/>
                          <a:ext cx="766763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5413375" y="4122738"/>
            <a:ext cx="3578225" cy="1135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4" name="Equation" r:id="rId19" imgW="1320480" imgH="419040" progId="Equation.DSMT4">
                    <p:embed/>
                  </p:oleObj>
                </mc:Choice>
                <mc:Fallback>
                  <p:oleObj name="Equation" r:id="rId19" imgW="1320480" imgH="419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375" y="4122738"/>
                          <a:ext cx="3578225" cy="1135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2654" y="164068"/>
            <a:ext cx="38634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PHÂN SỐ TỐI GIẢ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621268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Quan sát ví dụ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143000"/>
            <a:ext cx="3441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Xét các phân số sau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43350" y="904315"/>
          <a:ext cx="2076450" cy="10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904315"/>
                        <a:ext cx="2076450" cy="1076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 descr="E:\F\Cap 2_Moi\Toan\Toan So học 6 them\chuong III\Bai 4. Rut gon phan so\Data\luy_thua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6725" y="2004654"/>
            <a:ext cx="2886075" cy="2441934"/>
          </a:xfrm>
          <a:prstGeom prst="rect">
            <a:avLst/>
          </a:prstGeom>
          <a:noFill/>
        </p:spPr>
      </p:pic>
      <p:grpSp>
        <p:nvGrpSpPr>
          <p:cNvPr id="11" name="Group 10"/>
          <p:cNvGrpSpPr/>
          <p:nvPr/>
        </p:nvGrpSpPr>
        <p:grpSpPr>
          <a:xfrm>
            <a:off x="3733800" y="2667000"/>
            <a:ext cx="3886200" cy="2057400"/>
            <a:chOff x="3733800" y="2667000"/>
            <a:chExt cx="3886200" cy="2057400"/>
          </a:xfrm>
        </p:grpSpPr>
        <p:sp>
          <p:nvSpPr>
            <p:cNvPr id="9" name="Oval Callout 8"/>
            <p:cNvSpPr/>
            <p:nvPr/>
          </p:nvSpPr>
          <p:spPr>
            <a:xfrm>
              <a:off x="3733800" y="2667000"/>
              <a:ext cx="3886200" cy="2057400"/>
            </a:xfrm>
            <a:prstGeom prst="wedgeEllipseCallout">
              <a:avLst>
                <a:gd name="adj1" fmla="val -69049"/>
                <a:gd name="adj2" fmla="val -47835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038600" y="3034605"/>
              <a:ext cx="32766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vi-VN" sz="2800">
                  <a:solidFill>
                    <a:srgbClr val="006600"/>
                  </a:solidFill>
                </a:rPr>
                <a:t>Các em nhận thấy các phân số này có đặc điểm gì?</a:t>
              </a:r>
              <a:endParaRPr lang="en-US" sz="2800">
                <a:solidFill>
                  <a:srgbClr val="0066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457200" y="4953000"/>
            <a:ext cx="8153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</a:rPr>
              <a:t>Ta thấy các phân số này không rút gọn được nữa vì tử và mẫu của chúng không có ước chung nào khác. </a:t>
            </a:r>
            <a:r>
              <a:rPr lang="vi-VN" sz="2800">
                <a:solidFill>
                  <a:srgbClr val="FF00FF"/>
                </a:solidFill>
              </a:rPr>
              <a:t>Chúng là các phân số tối giả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52400"/>
            <a:ext cx="49648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FF0000"/>
                </a:solidFill>
              </a:rPr>
              <a:t>1. Định nghĩa phân số tối giản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85800"/>
            <a:ext cx="8153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</a:rPr>
              <a:t>Phân số tối giản (hay phân số không rút gọn được nữa) là  phân số mà tử và mẫu chỉ có ước chung là 1 và – 1.</a:t>
            </a:r>
            <a:endParaRPr lang="en-US" sz="28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76200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Câu hỏi thảo luận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6096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ìm các phân số tối giản trong các phân số sau: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295400"/>
          <a:ext cx="742950" cy="109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266400" imgH="393480" progId="Equation.DSMT4">
                  <p:embed/>
                </p:oleObj>
              </mc:Choice>
              <mc:Fallback>
                <p:oleObj name="Equation" r:id="rId3" imgW="266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42950" cy="109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133600" y="1295400"/>
          <a:ext cx="9556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9556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844925" y="1295400"/>
          <a:ext cx="9556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1295400"/>
                        <a:ext cx="9556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597525" y="1295400"/>
          <a:ext cx="9556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1295400"/>
                        <a:ext cx="9556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7596188" y="1295400"/>
          <a:ext cx="9207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330120" imgH="393480" progId="Equation.DSMT4">
                  <p:embed/>
                </p:oleObj>
              </mc:Choice>
              <mc:Fallback>
                <p:oleObj name="Equation" r:id="rId11" imgW="330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295400"/>
                        <a:ext cx="92075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2667000"/>
            <a:ext cx="1277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 lời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371600" y="2971800"/>
            <a:ext cx="4953000" cy="1165734"/>
            <a:chOff x="1371600" y="2971800"/>
            <a:chExt cx="4953000" cy="1165734"/>
          </a:xfrm>
        </p:grpSpPr>
        <p:sp>
          <p:nvSpPr>
            <p:cNvPr id="12" name="Rectangle 11"/>
            <p:cNvSpPr/>
            <p:nvPr/>
          </p:nvSpPr>
          <p:spPr>
            <a:xfrm>
              <a:off x="1371600" y="3286780"/>
              <a:ext cx="40430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CC"/>
                  </a:solidFill>
                </a:rPr>
                <a:t>Các phân số tối giản là: </a:t>
              </a:r>
              <a:endParaRPr lang="en-US" sz="2800">
                <a:solidFill>
                  <a:srgbClr val="0000CC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310187" y="2971800"/>
            <a:ext cx="1014413" cy="1165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13" imgW="342720" imgH="393480" progId="Equation.DSMT4">
                    <p:embed/>
                  </p:oleObj>
                </mc:Choice>
                <mc:Fallback>
                  <p:oleObj name="Equation" r:id="rId13" imgW="34272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187" y="2971800"/>
                          <a:ext cx="1014413" cy="1165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1" descr="E:\F\Cap 2_Moi\Toan\Toan So học 6 them\chuong III\Bai 4. Rut gon phan so\Data\bai_ve_nh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77051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228600" y="76200"/>
            <a:ext cx="3837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I. BÀI TẬP CỦNG CỐ</a:t>
            </a:r>
          </a:p>
        </p:txBody>
      </p:sp>
      <p:pic>
        <p:nvPicPr>
          <p:cNvPr id="5" name="rut_gon_phan_so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524000" y="1905000"/>
            <a:ext cx="5791200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1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3879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Bài 15 SGK trang 15</a:t>
            </a:r>
          </a:p>
        </p:txBody>
      </p:sp>
      <p:sp>
        <p:nvSpPr>
          <p:cNvPr id="5" name="Rectangle 4"/>
          <p:cNvSpPr/>
          <p:nvPr/>
        </p:nvSpPr>
        <p:spPr>
          <a:xfrm>
            <a:off x="2819400" y="772180"/>
            <a:ext cx="4362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Rút gọn các phân số sau: </a:t>
            </a:r>
            <a:endParaRPr lang="en-US" sz="280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50875" y="1447800"/>
          <a:ext cx="9921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447800"/>
                        <a:ext cx="99218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895600" y="1447800"/>
          <a:ext cx="12049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1204913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937125" y="1447800"/>
          <a:ext cx="14176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447800"/>
                        <a:ext cx="141763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7112000" y="1447800"/>
          <a:ext cx="12747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447800"/>
                        <a:ext cx="1274763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038600" y="2667000"/>
            <a:ext cx="1277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 lời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03225" y="3475037"/>
          <a:ext cx="32242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11" imgW="1155600" imgH="393480" progId="Equation.DSMT4">
                  <p:embed/>
                </p:oleObj>
              </mc:Choice>
              <mc:Fallback>
                <p:oleObj name="Equation" r:id="rId11" imgW="1155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475037"/>
                        <a:ext cx="3224213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11897"/>
              </p:ext>
            </p:extLst>
          </p:nvPr>
        </p:nvGraphicFramePr>
        <p:xfrm>
          <a:off x="381000" y="5029200"/>
          <a:ext cx="37560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3" imgW="1346040" imgH="393480" progId="Equation.DSMT4">
                  <p:embed/>
                </p:oleObj>
              </mc:Choice>
              <mc:Fallback>
                <p:oleObj name="Equation" r:id="rId13" imgW="1346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37560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619625" y="3475038"/>
          <a:ext cx="4394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5" imgW="1574640" imgH="393480" progId="Equation.DSMT4">
                  <p:embed/>
                </p:oleObj>
              </mc:Choice>
              <mc:Fallback>
                <p:oleObj name="Equation" r:id="rId15" imgW="1574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475038"/>
                        <a:ext cx="43942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4670425" y="4953000"/>
          <a:ext cx="42846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17" imgW="1536480" imgH="419040" progId="Equation.DSMT4">
                  <p:embed/>
                </p:oleObj>
              </mc:Choice>
              <mc:Fallback>
                <p:oleObj name="Equation" r:id="rId17" imgW="1536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953000"/>
                        <a:ext cx="428466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272&quot;&gt;&lt;property id=&quot;20148&quot; value=&quot;5&quot;/&gt;&lt;property id=&quot;20300&quot; value=&quot;Slide 12&quot;/&gt;&lt;property id=&quot;20307&quot; value=&quot;268&quot;/&gt;&lt;/object&gt;&lt;object type=&quot;3&quot; unique_id=&quot;10468&quot;&gt;&lt;property id=&quot;20148&quot; value=&quot;5&quot;/&gt;&lt;property id=&quot;20300&quot; value=&quot;Slide 13&quot;/&gt;&lt;property id=&quot;20307&quot; value=&quot;278&quot;/&gt;&lt;/object&gt;&lt;object type=&quot;3&quot; unique_id=&quot;13651&quot;&gt;&lt;property id=&quot;20148&quot; value=&quot;5&quot;/&gt;&lt;property id=&quot;20300&quot; value=&quot;Slide 2&quot;/&gt;&lt;property id=&quot;20307&quot; value=&quot;279&quot;/&gt;&lt;/object&gt;&lt;object type=&quot;3&quot; unique_id=&quot;13652&quot;&gt;&lt;property id=&quot;20148&quot; value=&quot;5&quot;/&gt;&lt;property id=&quot;20300&quot; value=&quot;Slide 3&quot;/&gt;&lt;property id=&quot;20307&quot; value=&quot;280&quot;/&gt;&lt;/object&gt;&lt;object type=&quot;3&quot; unique_id=&quot;13653&quot;&gt;&lt;property id=&quot;20148&quot; value=&quot;5&quot;/&gt;&lt;property id=&quot;20300&quot; value=&quot;Slide 4&quot;/&gt;&lt;property id=&quot;20307&quot; value=&quot;281&quot;/&gt;&lt;/object&gt;&lt;object type=&quot;3&quot; unique_id=&quot;13720&quot;&gt;&lt;property id=&quot;20148&quot; value=&quot;5&quot;/&gt;&lt;property id=&quot;20300&quot; value=&quot;Slide 5&quot;/&gt;&lt;property id=&quot;20307&quot; value=&quot;282&quot;/&gt;&lt;/object&gt;&lt;object type=&quot;3&quot; unique_id=&quot;13721&quot;&gt;&lt;property id=&quot;20148&quot; value=&quot;5&quot;/&gt;&lt;property id=&quot;20300&quot; value=&quot;Slide 6&quot;/&gt;&lt;property id=&quot;20307&quot; value=&quot;283&quot;/&gt;&lt;/object&gt;&lt;object type=&quot;3&quot; unique_id=&quot;13722&quot;&gt;&lt;property id=&quot;20148&quot; value=&quot;5&quot;/&gt;&lt;property id=&quot;20300&quot; value=&quot;Slide 7&quot;/&gt;&lt;property id=&quot;20307&quot; value=&quot;284&quot;/&gt;&lt;/object&gt;&lt;object type=&quot;3&quot; unique_id=&quot;13723&quot;&gt;&lt;property id=&quot;20148&quot; value=&quot;5&quot;/&gt;&lt;property id=&quot;20300&quot; value=&quot;Slide 8&quot;/&gt;&lt;property id=&quot;20307&quot; value=&quot;285&quot;/&gt;&lt;/object&gt;&lt;object type=&quot;3&quot; unique_id=&quot;13748&quot;&gt;&lt;property id=&quot;20148&quot; value=&quot;5&quot;/&gt;&lt;property id=&quot;20300&quot; value=&quot;Slide 9&quot;/&gt;&lt;property id=&quot;20307&quot; value=&quot;286&quot;/&gt;&lt;/object&gt;&lt;object type=&quot;3&quot; unique_id=&quot;13749&quot;&gt;&lt;property id=&quot;20148&quot; value=&quot;5&quot;/&gt;&lt;property id=&quot;20300&quot; value=&quot;Slide 10&quot;/&gt;&lt;property id=&quot;20307&quot; value=&quot;287&quot;/&gt;&lt;/object&gt;&lt;object type=&quot;3&quot; unique_id=&quot;13848&quot;&gt;&lt;property id=&quot;20148&quot; value=&quot;5&quot;/&gt;&lt;property id=&quot;20300&quot; value=&quot;Slide 11&quot;/&gt;&lt;property id=&quot;20307&quot; value=&quot;288&quot;/&gt;&lt;/object&gt;&lt;/object&gt;&lt;/object&gt;&lt;/database&gt;"/>
  <p:tag name="SECTOMILLISECCONVERTED" val="1"/>
  <p:tag name="ISPRING_RESOURCE_PATHS_HASH_PRESENTER" val="284e0da534d982f8fb0207e7c84f78ba5162"/>
  <p:tag name="GENSWF_OUTPUT_FILE_NAME" val="52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</TotalTime>
  <Words>498</Words>
  <Application>Microsoft Office PowerPoint</Application>
  <PresentationFormat>On-screen Show (4:3)</PresentationFormat>
  <Paragraphs>54</Paragraphs>
  <Slides>1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ận xét: - Để rút gọn một phân số về phân số tối giản, ta chia cả tử và mẫu cho Ước chung lớn nhất của chúng</vt:lpstr>
      <vt:lpstr>PowerPoint Presentation</vt:lpstr>
      <vt:lpstr>PowerPoint Presentation</vt:lpstr>
      <vt:lpstr>PowerPoint Presentation</vt:lpstr>
      <vt:lpstr>PowerPoint Presentation</vt:lpstr>
    </vt:vector>
  </TitlesOfParts>
  <Company>H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4. Rut gon phan so</dc:title>
  <dc:creator>Mr Diep</dc:creator>
  <cp:lastModifiedBy>Tống Linh</cp:lastModifiedBy>
  <cp:revision>282</cp:revision>
  <dcterms:created xsi:type="dcterms:W3CDTF">2017-05-08T01:13:54Z</dcterms:created>
  <dcterms:modified xsi:type="dcterms:W3CDTF">2020-04-16T09:35:52Z</dcterms:modified>
</cp:coreProperties>
</file>